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335" r:id="rId3"/>
    <p:sldId id="365" r:id="rId4"/>
    <p:sldId id="277" r:id="rId5"/>
    <p:sldId id="272" r:id="rId6"/>
    <p:sldId id="273" r:id="rId7"/>
    <p:sldId id="274" r:id="rId8"/>
    <p:sldId id="279" r:id="rId9"/>
    <p:sldId id="257" r:id="rId10"/>
    <p:sldId id="276" r:id="rId11"/>
    <p:sldId id="259" r:id="rId12"/>
    <p:sldId id="275" r:id="rId13"/>
    <p:sldId id="278" r:id="rId14"/>
    <p:sldId id="269" r:id="rId15"/>
    <p:sldId id="270" r:id="rId16"/>
    <p:sldId id="268" r:id="rId17"/>
    <p:sldId id="266" r:id="rId18"/>
    <p:sldId id="264" r:id="rId19"/>
    <p:sldId id="265" r:id="rId20"/>
    <p:sldId id="366" r:id="rId21"/>
    <p:sldId id="334" r:id="rId22"/>
    <p:sldId id="333" r:id="rId23"/>
  </p:sldIdLst>
  <p:sldSz cx="10693400" cy="7562850"/>
  <p:notesSz cx="10693400" cy="756285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35" autoAdjust="0"/>
    <p:restoredTop sz="86431" autoAdjust="0"/>
  </p:normalViewPr>
  <p:slideViewPr>
    <p:cSldViewPr>
      <p:cViewPr varScale="1">
        <p:scale>
          <a:sx n="83" d="100"/>
          <a:sy n="83" d="100"/>
        </p:scale>
        <p:origin x="516" y="84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-874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A1A42-7A21-4C88-B23D-49C1A826FCE6}" type="datetimeFigureOut">
              <a:rPr lang="cs-CZ" smtClean="0"/>
              <a:t>17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543300" y="946150"/>
            <a:ext cx="3606800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69975" y="3640138"/>
            <a:ext cx="8553450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08A7C7-A711-44D8-871D-965D2DE5307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1289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171650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54964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46229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589012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005971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852930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439311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1429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56499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68467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82606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481734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09987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82946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895032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05588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</p:spPr>
        <p:txBody>
          <a:bodyPr/>
          <a:lstStyle/>
          <a:p>
            <a:fld id="{DFE8B9CF-8C74-463F-8638-992AA5C11D81}" type="datetime4">
              <a:rPr lang="en-US" smtClean="0"/>
              <a:t>September 17, 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>
          <a:xfrm>
            <a:off x="9586930" y="7207467"/>
            <a:ext cx="980228" cy="276999"/>
          </a:xfrm>
          <a:prstGeom prst="rect">
            <a:avLst/>
          </a:prstGeom>
        </p:spPr>
        <p:txBody>
          <a:bodyPr/>
          <a:lstStyle/>
          <a:p>
            <a:fld id="{44B0B875-8F34-4596-88EC-059E9638F8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5588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12"/>
            <a:ext cx="10692002" cy="647999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k object 21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k object 24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k object 25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k object 26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k object 27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k object 28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k object 29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k object 30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k object 31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5334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1854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Relationship Id="rId5" Type="http://schemas.openxmlformats.org/officeDocument/2006/relationships/hyperlink" Target="http://home.zcu.cz/~uruba/vyuka/ZES/" TargetMode="Externa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5" Type="http://schemas.openxmlformats.org/officeDocument/2006/relationships/image" Target="../media/image30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9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40.png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10692002" cy="6479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895543" y="2319254"/>
            <a:ext cx="8902065" cy="241091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FF0000"/>
                </a:solidFill>
                <a:cs typeface="Calibri"/>
              </a:rPr>
              <a:t>Experimentální metody v mechanice tekutin a termodynamice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ZČU: Zkoušení energetických strojů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ČVUT: Základy inženýrského experimentu</a:t>
            </a:r>
            <a:endParaRPr sz="4000" dirty="0">
              <a:latin typeface="Calibri"/>
              <a:cs typeface="Calibri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2214374" y="837645"/>
            <a:ext cx="659283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i="1" dirty="0">
                <a:solidFill>
                  <a:srgbClr val="002060"/>
                </a:solidFill>
              </a:rPr>
              <a:t>09 Základy sběru a zpracování</a:t>
            </a:r>
          </a:p>
          <a:p>
            <a:r>
              <a:rPr lang="cs-CZ" sz="4000" b="1" i="1" dirty="0">
                <a:solidFill>
                  <a:srgbClr val="002060"/>
                </a:solidFill>
              </a:rPr>
              <a:t> signálů a chyby měření</a:t>
            </a:r>
          </a:p>
        </p:txBody>
      </p:sp>
      <p:sp>
        <p:nvSpPr>
          <p:cNvPr id="20" name="Nadpis 1">
            <a:extLst>
              <a:ext uri="{FF2B5EF4-FFF2-40B4-BE49-F238E27FC236}">
                <a16:creationId xmlns:a16="http://schemas.microsoft.com/office/drawing/2014/main" xmlns="" id="{1DC2A3CC-3498-43BB-82F0-12214D1A9D90}"/>
              </a:ext>
            </a:extLst>
          </p:cNvPr>
          <p:cNvSpPr txBox="1">
            <a:spLocks/>
          </p:cNvSpPr>
          <p:nvPr/>
        </p:nvSpPr>
        <p:spPr>
          <a:xfrm>
            <a:off x="1308100" y="5028680"/>
            <a:ext cx="7772400" cy="962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b="1" dirty="0"/>
              <a:t>Prof. Václav Uruba</a:t>
            </a:r>
          </a:p>
          <a:p>
            <a:r>
              <a:rPr lang="cs-CZ" sz="3200" dirty="0"/>
              <a:t>ÚT AVČR, ZČU Plzeň, ČVUT Praha</a:t>
            </a:r>
          </a:p>
          <a:p>
            <a:r>
              <a:rPr lang="cs-CZ" sz="1900" kern="0" dirty="0">
                <a:solidFill>
                  <a:sysClr val="windowText" lastClr="000000"/>
                </a:solidFill>
                <a:hlinkClick r:id="rId5"/>
              </a:rPr>
              <a:t>http://home.zcu.cz/~uruba/vyuka/ZES</a:t>
            </a:r>
            <a:r>
              <a:rPr lang="cs-CZ" sz="1900" kern="0">
                <a:solidFill>
                  <a:sysClr val="windowText" lastClr="000000"/>
                </a:solidFill>
                <a:hlinkClick r:id="rId5"/>
              </a:rPr>
              <a:t>/</a:t>
            </a:r>
            <a:r>
              <a:rPr lang="cs-CZ" sz="1900" kern="0">
                <a:solidFill>
                  <a:sysClr val="windowText" lastClr="000000"/>
                </a:solidFill>
              </a:rPr>
              <a:t> </a:t>
            </a:r>
            <a:endParaRPr lang="cs-CZ" sz="19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Hystereze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>
          <a:xfrm>
            <a:off x="754234" y="1882764"/>
            <a:ext cx="5029214" cy="2652029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Příčiny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Tření v součástech/systému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Mechanické deformace vnitřních součástí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 err="1"/>
              <a:t>Electrická</a:t>
            </a:r>
            <a:r>
              <a:rPr lang="cs-CZ" sz="2800" noProof="0" dirty="0"/>
              <a:t> kapacitance</a:t>
            </a:r>
          </a:p>
          <a:p>
            <a:endParaRPr lang="cs-CZ" noProof="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448" y="1696261"/>
            <a:ext cx="4800309" cy="453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Přímá spojnice 7"/>
          <p:cNvCxnSpPr/>
          <p:nvPr/>
        </p:nvCxnSpPr>
        <p:spPr>
          <a:xfrm flipH="1">
            <a:off x="7719361" y="2739293"/>
            <a:ext cx="79409" cy="3176353"/>
          </a:xfrm>
          <a:prstGeom prst="line">
            <a:avLst/>
          </a:prstGeom>
          <a:ln w="15875"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Skupina 21"/>
          <p:cNvGrpSpPr/>
          <p:nvPr/>
        </p:nvGrpSpPr>
        <p:grpSpPr>
          <a:xfrm>
            <a:off x="6299606" y="3534477"/>
            <a:ext cx="1531328" cy="100838"/>
            <a:chOff x="4968044" y="3056306"/>
            <a:chExt cx="1388610" cy="91440"/>
          </a:xfrm>
        </p:grpSpPr>
        <p:sp>
          <p:nvSpPr>
            <p:cNvPr id="14" name="Vývojový diagram: spojnice 13"/>
            <p:cNvSpPr>
              <a:spLocks noChangeAspect="1"/>
            </p:cNvSpPr>
            <p:nvPr/>
          </p:nvSpPr>
          <p:spPr>
            <a:xfrm>
              <a:off x="6265214" y="3056306"/>
              <a:ext cx="91440" cy="9144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985"/>
            </a:p>
          </p:txBody>
        </p:sp>
        <p:cxnSp>
          <p:nvCxnSpPr>
            <p:cNvPr id="18" name="Přímá spojnice se šipkou 17"/>
            <p:cNvCxnSpPr/>
            <p:nvPr/>
          </p:nvCxnSpPr>
          <p:spPr>
            <a:xfrm flipH="1">
              <a:off x="4968044" y="3097532"/>
              <a:ext cx="1332148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Skupina 19"/>
          <p:cNvGrpSpPr/>
          <p:nvPr/>
        </p:nvGrpSpPr>
        <p:grpSpPr>
          <a:xfrm>
            <a:off x="6299606" y="4022372"/>
            <a:ext cx="1519482" cy="100838"/>
            <a:chOff x="4968044" y="3539674"/>
            <a:chExt cx="1377868" cy="91440"/>
          </a:xfrm>
        </p:grpSpPr>
        <p:sp>
          <p:nvSpPr>
            <p:cNvPr id="17" name="Vývojový diagram: spojnice 16"/>
            <p:cNvSpPr>
              <a:spLocks noChangeAspect="1"/>
            </p:cNvSpPr>
            <p:nvPr/>
          </p:nvSpPr>
          <p:spPr>
            <a:xfrm>
              <a:off x="6254472" y="3539674"/>
              <a:ext cx="91440" cy="91440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985"/>
            </a:p>
          </p:txBody>
        </p:sp>
        <p:cxnSp>
          <p:nvCxnSpPr>
            <p:cNvPr id="19" name="Přímá spojnice se šipkou 18"/>
            <p:cNvCxnSpPr/>
            <p:nvPr/>
          </p:nvCxnSpPr>
          <p:spPr>
            <a:xfrm flipH="1">
              <a:off x="4968044" y="3580618"/>
              <a:ext cx="1332148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Skupina 20"/>
          <p:cNvGrpSpPr/>
          <p:nvPr/>
        </p:nvGrpSpPr>
        <p:grpSpPr>
          <a:xfrm>
            <a:off x="6299605" y="3771607"/>
            <a:ext cx="1530197" cy="100838"/>
            <a:chOff x="4968044" y="3284984"/>
            <a:chExt cx="1387584" cy="91440"/>
          </a:xfrm>
        </p:grpSpPr>
        <p:cxnSp>
          <p:nvCxnSpPr>
            <p:cNvPr id="12" name="Přímá spojnice se šipkou 11"/>
            <p:cNvCxnSpPr/>
            <p:nvPr/>
          </p:nvCxnSpPr>
          <p:spPr>
            <a:xfrm flipH="1">
              <a:off x="4968044" y="3329696"/>
              <a:ext cx="13321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Vývojový diagram: spojnice 9"/>
            <p:cNvSpPr>
              <a:spLocks noChangeAspect="1"/>
            </p:cNvSpPr>
            <p:nvPr/>
          </p:nvSpPr>
          <p:spPr>
            <a:xfrm>
              <a:off x="6264188" y="3284984"/>
              <a:ext cx="91440" cy="91440"/>
            </a:xfrm>
            <a:prstGeom prst="flowChartConnector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985"/>
            </a:p>
          </p:txBody>
        </p:sp>
      </p:grpSp>
      <p:sp>
        <p:nvSpPr>
          <p:cNvPr id="23" name="Zástupný symbol pro číslo snímku 3">
            <a:extLst>
              <a:ext uri="{FF2B5EF4-FFF2-40B4-BE49-F238E27FC236}">
                <a16:creationId xmlns:a16="http://schemas.microsoft.com/office/drawing/2014/main" xmlns="" id="{FC95474B-9BB5-4587-B06E-137FCACAD1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0</a:t>
            </a:fld>
            <a:endParaRPr lang="pl-PL" altLang="en-US" dirty="0"/>
          </a:p>
        </p:txBody>
      </p:sp>
    </p:spTree>
    <p:extLst>
      <p:ext uri="{BB962C8B-B14F-4D97-AF65-F5344CB8AC3E}">
        <p14:creationId xmlns:p14="http://schemas.microsoft.com/office/powerpoint/2010/main" val="142123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N</a:t>
            </a:r>
            <a:r>
              <a:rPr lang="cs-CZ" dirty="0" err="1"/>
              <a:t>elinearita</a:t>
            </a:r>
            <a:endParaRPr lang="cs-CZ" noProof="0" dirty="0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701AB-3B79-4F11-8ED1-9C6B68A4D43C}" type="datetime4">
              <a:rPr lang="en-US" smtClean="0"/>
              <a:t>September 17, 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1</a:t>
            </a:fld>
            <a:endParaRPr lang="cs-CZ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2105025"/>
            <a:ext cx="4222591" cy="4243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101" y="2142040"/>
            <a:ext cx="4002008" cy="4296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AC33FA2D-AD92-470F-AE46-8AA2670D8ED8}"/>
              </a:ext>
            </a:extLst>
          </p:cNvPr>
          <p:cNvSpPr txBox="1"/>
          <p:nvPr/>
        </p:nvSpPr>
        <p:spPr>
          <a:xfrm>
            <a:off x="7251700" y="4924425"/>
            <a:ext cx="27687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olynom:</a:t>
            </a:r>
          </a:p>
          <a:p>
            <a:r>
              <a:rPr lang="cs-CZ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c</a:t>
            </a:r>
            <a:r>
              <a:rPr lang="cs-CZ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cs-C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</a:t>
            </a:r>
            <a:r>
              <a:rPr lang="cs-CZ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X + c</a:t>
            </a:r>
            <a:r>
              <a:rPr lang="cs-CZ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X</a:t>
            </a:r>
            <a:r>
              <a:rPr lang="cs-CZ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150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Časová konstanta čid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>
              <a:xfrm>
                <a:off x="508511" y="1907720"/>
                <a:ext cx="8269925" cy="3287300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cs-CZ" sz="2800" noProof="0" dirty="0"/>
                  <a:t>Rychlé změny – čidlo nestíhá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cs-CZ" sz="2800" noProof="0" dirty="0"/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sz="2800" b="0" i="0" noProof="0" smtClean="0">
                        <a:latin typeface="Cambria Math" panose="02040503050406030204" pitchFamily="18" charset="0"/>
                      </a:rPr>
                      <m:t>kok</m:t>
                    </m:r>
                    <m:r>
                      <a:rPr lang="cs-CZ" sz="2800" b="0" i="0" noProof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cs-CZ" sz="2800" noProof="0">
                        <a:latin typeface="Cambria Math"/>
                      </a:rPr>
                      <m:t>𝑄</m:t>
                    </m:r>
                  </m:oMath>
                </a14:m>
                <a:r>
                  <a:rPr lang="cs-CZ" sz="2800" noProof="0" dirty="0"/>
                  <a:t> → odezva: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cs-CZ" sz="2800" noProof="0" dirty="0"/>
                  <a:t>Časová konstanta </a:t>
                </a:r>
                <a:r>
                  <a:rPr lang="cs-CZ" sz="2800" i="1" noProof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cs-CZ" sz="2800" cap="all" baseline="-25000" noProof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cs-CZ" sz="2800" baseline="-25000" noProof="0" dirty="0"/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cs-CZ" sz="2800" noProof="0" dirty="0"/>
                  <a:t>Chyba stále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cs-CZ" sz="2800" noProof="0" dirty="0"/>
                  <a:t>Mezní frekvence: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cs-CZ" sz="2800" noProof="0" dirty="0"/>
                  <a:t>Útlum </a:t>
                </a:r>
                <a14:m>
                  <m:oMath xmlns:m="http://schemas.openxmlformats.org/officeDocument/2006/math">
                    <m:r>
                      <a:rPr lang="cs-CZ" sz="2800" b="0" i="1" noProof="0" smtClean="0">
                        <a:latin typeface="Cambria Math"/>
                      </a:rPr>
                      <m:t>3</m:t>
                    </m:r>
                    <m:r>
                      <a:rPr lang="cs-CZ" sz="2800" b="0" i="1" noProof="0" smtClean="0">
                        <a:latin typeface="Cambria Math"/>
                      </a:rPr>
                      <m:t>𝑑𝐵</m:t>
                    </m:r>
                    <m:r>
                      <a:rPr lang="cs-CZ" sz="2800" b="0" i="1" noProof="0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cs-CZ" sz="2800" noProof="0" dirty="0"/>
                  <a:t> poměr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cs-CZ" sz="2800" noProof="0" dirty="0"/>
                  <a:t>P</a:t>
                </a:r>
                <a:r>
                  <a:rPr lang="cs-CZ" sz="2800" noProof="0" dirty="0" err="1"/>
                  <a:t>osun</a:t>
                </a:r>
                <a:r>
                  <a:rPr lang="cs-CZ" sz="2800" noProof="0" dirty="0"/>
                  <a:t> fáze</a:t>
                </a:r>
                <a:endParaRPr lang="cs-CZ" sz="2800" noProof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8511" y="1907720"/>
                <a:ext cx="8269925" cy="3287300"/>
              </a:xfrm>
              <a:blipFill rotWithShape="0">
                <a:blip r:embed="rId4"/>
                <a:stretch>
                  <a:fillRect l="-2432" t="-315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137" y="3095625"/>
            <a:ext cx="4258316" cy="2635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20864"/>
              </p:ext>
            </p:extLst>
          </p:nvPr>
        </p:nvGraphicFramePr>
        <p:xfrm>
          <a:off x="4072329" y="2320875"/>
          <a:ext cx="2548740" cy="61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6" imgW="1155600" imgH="279360" progId="Equation.DSMT4">
                  <p:embed/>
                </p:oleObj>
              </mc:Choice>
              <mc:Fallback>
                <p:oleObj name="Equation" r:id="rId6" imgW="1155600" imgH="27936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2329" y="2320875"/>
                        <a:ext cx="2548740" cy="61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21840"/>
              </p:ext>
            </p:extLst>
          </p:nvPr>
        </p:nvGraphicFramePr>
        <p:xfrm>
          <a:off x="3586389" y="3564248"/>
          <a:ext cx="1848432" cy="55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6389" y="3564248"/>
                        <a:ext cx="1848432" cy="55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40724"/>
              </p:ext>
            </p:extLst>
          </p:nvPr>
        </p:nvGraphicFramePr>
        <p:xfrm>
          <a:off x="4643473" y="4023546"/>
          <a:ext cx="783678" cy="53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0" imgW="355320" imgH="241200" progId="Equation.DSMT4">
                  <p:embed/>
                </p:oleObj>
              </mc:Choice>
              <mc:Fallback>
                <p:oleObj name="Equation" r:id="rId10" imgW="355320" imgH="24120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3473" y="4023546"/>
                        <a:ext cx="783678" cy="53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91378"/>
              </p:ext>
            </p:extLst>
          </p:nvPr>
        </p:nvGraphicFramePr>
        <p:xfrm>
          <a:off x="3208445" y="4555526"/>
          <a:ext cx="755888" cy="39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8445" y="4555526"/>
                        <a:ext cx="755888" cy="391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78489"/>
              </p:ext>
            </p:extLst>
          </p:nvPr>
        </p:nvGraphicFramePr>
        <p:xfrm>
          <a:off x="3301387" y="3230833"/>
          <a:ext cx="700264" cy="39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01387" y="3230833"/>
                        <a:ext cx="700264" cy="390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ástupný symbol pro číslo snímku 3">
            <a:extLst>
              <a:ext uri="{FF2B5EF4-FFF2-40B4-BE49-F238E27FC236}">
                <a16:creationId xmlns:a16="http://schemas.microsoft.com/office/drawing/2014/main" xmlns="" id="{53749817-0FD3-4327-BD5E-C6F6A7A6D4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2</a:t>
            </a:fld>
            <a:endParaRPr lang="pl-PL" altLang="en-US" dirty="0"/>
          </a:p>
        </p:txBody>
      </p:sp>
    </p:spTree>
    <p:extLst>
      <p:ext uri="{BB962C8B-B14F-4D97-AF65-F5344CB8AC3E}">
        <p14:creationId xmlns:p14="http://schemas.microsoft.com/office/powerpoint/2010/main" val="114648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538609"/>
          </a:xfrm>
        </p:spPr>
        <p:txBody>
          <a:bodyPr/>
          <a:lstStyle/>
          <a:p>
            <a:r>
              <a:rPr lang="cs-CZ" dirty="0"/>
              <a:t>Přesnost udávaná výrobcem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258532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b="1" noProof="0" dirty="0"/>
              <a:t>Přesnost</a:t>
            </a:r>
            <a:r>
              <a:rPr lang="cs-CZ" sz="2800" noProof="0" dirty="0"/>
              <a:t> v </a:t>
            </a:r>
            <a:r>
              <a:rPr lang="cs-CZ" sz="2800" noProof="0" dirty="0">
                <a:solidFill>
                  <a:srgbClr val="FF0000"/>
                </a:solidFill>
              </a:rPr>
              <a:t>%FS </a:t>
            </a:r>
            <a:r>
              <a:rPr lang="cs-CZ" sz="2800" noProof="0" dirty="0"/>
              <a:t>nebo </a:t>
            </a:r>
            <a:r>
              <a:rPr lang="cs-CZ" sz="2800" noProof="0" dirty="0">
                <a:solidFill>
                  <a:srgbClr val="00B050"/>
                </a:solidFill>
              </a:rPr>
              <a:t>% ze čtené hodnoty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Teplotní chyb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Hysterez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Nelinearita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b="1" noProof="0" dirty="0"/>
              <a:t>Opakovatelnost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3529081" y="2541976"/>
            <a:ext cx="6868988" cy="1641099"/>
            <a:chOff x="3419872" y="2132856"/>
            <a:chExt cx="6228804" cy="1488150"/>
          </a:xfrm>
        </p:grpSpPr>
        <p:sp>
          <p:nvSpPr>
            <p:cNvPr id="4" name="TextovéPole 3"/>
            <p:cNvSpPr txBox="1"/>
            <p:nvPr/>
          </p:nvSpPr>
          <p:spPr>
            <a:xfrm>
              <a:off x="3563888" y="3167888"/>
              <a:ext cx="6084788" cy="453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47" dirty="0">
                  <a:solidFill>
                    <a:srgbClr val="FF0000"/>
                  </a:solidFill>
                </a:rPr>
                <a:t>Sen</a:t>
              </a:r>
              <a:r>
                <a:rPr lang="cs-CZ" sz="2647" dirty="0">
                  <a:solidFill>
                    <a:srgbClr val="FF0000"/>
                  </a:solidFill>
                </a:rPr>
                <a:t>z</a:t>
              </a:r>
              <a:r>
                <a:rPr lang="en-US" sz="2647" dirty="0">
                  <a:solidFill>
                    <a:srgbClr val="FF0000"/>
                  </a:solidFill>
                </a:rPr>
                <a:t>or </a:t>
              </a:r>
              <a:r>
                <a:rPr lang="cs-CZ" sz="2647" dirty="0">
                  <a:solidFill>
                    <a:srgbClr val="FF0000"/>
                  </a:solidFill>
                </a:rPr>
                <a:t>používat jen v rozsahu</a:t>
              </a:r>
              <a:r>
                <a:rPr lang="en-US" sz="2647" dirty="0">
                  <a:solidFill>
                    <a:srgbClr val="FF0000"/>
                  </a:solidFill>
                </a:rPr>
                <a:t> 30% - 100% FS !!!</a:t>
              </a:r>
            </a:p>
          </p:txBody>
        </p:sp>
        <p:cxnSp>
          <p:nvCxnSpPr>
            <p:cNvPr id="6" name="Přímá spojnice se šipkou 5"/>
            <p:cNvCxnSpPr/>
            <p:nvPr/>
          </p:nvCxnSpPr>
          <p:spPr>
            <a:xfrm>
              <a:off x="3419872" y="2132856"/>
              <a:ext cx="864096" cy="1035032"/>
            </a:xfrm>
            <a:prstGeom prst="straightConnector1">
              <a:avLst/>
            </a:prstGeom>
            <a:ln w="127000" cmpd="dbl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Zástupný symbol pro číslo snímku 3">
            <a:extLst>
              <a:ext uri="{FF2B5EF4-FFF2-40B4-BE49-F238E27FC236}">
                <a16:creationId xmlns:a16="http://schemas.microsoft.com/office/drawing/2014/main" xmlns="" id="{069B8B28-F137-47AF-A5C2-AA0F6AFE95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3</a:t>
            </a:fld>
            <a:endParaRPr lang="pl-PL" altLang="en-US" dirty="0"/>
          </a:p>
        </p:txBody>
      </p:sp>
      <p:pic>
        <p:nvPicPr>
          <p:cNvPr id="11" name="Obrázek 10" descr="Obsah obrázku indikátor, zařízení, připojeno&#10;&#10;Popis byl vytvořen automaticky">
            <a:extLst>
              <a:ext uri="{FF2B5EF4-FFF2-40B4-BE49-F238E27FC236}">
                <a16:creationId xmlns:a16="http://schemas.microsoft.com/office/drawing/2014/main" xmlns="" id="{52193A43-D0EB-4018-90B1-8A41259175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996" y="4162056"/>
            <a:ext cx="3345701" cy="3345701"/>
          </a:xfrm>
          <a:prstGeom prst="rect">
            <a:avLst/>
          </a:prstGeom>
        </p:spPr>
      </p:pic>
      <p:sp>
        <p:nvSpPr>
          <p:cNvPr id="12" name="Oblouk 11">
            <a:extLst>
              <a:ext uri="{FF2B5EF4-FFF2-40B4-BE49-F238E27FC236}">
                <a16:creationId xmlns:a16="http://schemas.microsoft.com/office/drawing/2014/main" xmlns="" id="{9E5F1FEC-9474-4256-BB1E-CE662C124BB0}"/>
              </a:ext>
            </a:extLst>
          </p:cNvPr>
          <p:cNvSpPr/>
          <p:nvPr/>
        </p:nvSpPr>
        <p:spPr>
          <a:xfrm>
            <a:off x="6180493" y="4684600"/>
            <a:ext cx="1588000" cy="1588000"/>
          </a:xfrm>
          <a:prstGeom prst="arc">
            <a:avLst>
              <a:gd name="adj1" fmla="val 13238310"/>
              <a:gd name="adj2" fmla="val 2510127"/>
            </a:avLst>
          </a:prstGeom>
          <a:ln w="3810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985" dirty="0"/>
          </a:p>
        </p:txBody>
      </p:sp>
      <p:sp>
        <p:nvSpPr>
          <p:cNvPr id="13" name="Oblouk 12">
            <a:extLst>
              <a:ext uri="{FF2B5EF4-FFF2-40B4-BE49-F238E27FC236}">
                <a16:creationId xmlns:a16="http://schemas.microsoft.com/office/drawing/2014/main" xmlns="" id="{DFDB416F-0259-413A-B5FE-B2982E1005FA}"/>
              </a:ext>
            </a:extLst>
          </p:cNvPr>
          <p:cNvSpPr/>
          <p:nvPr/>
        </p:nvSpPr>
        <p:spPr>
          <a:xfrm>
            <a:off x="6180400" y="4684600"/>
            <a:ext cx="1588000" cy="1588000"/>
          </a:xfrm>
          <a:prstGeom prst="arc">
            <a:avLst>
              <a:gd name="adj1" fmla="val 8027976"/>
              <a:gd name="adj2" fmla="val 1276402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985" dirty="0"/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xmlns="" id="{2E43C75E-888D-4B3F-9FC3-38B95955355A}"/>
              </a:ext>
            </a:extLst>
          </p:cNvPr>
          <p:cNvSpPr txBox="1"/>
          <p:nvPr/>
        </p:nvSpPr>
        <p:spPr>
          <a:xfrm>
            <a:off x="304800" y="6539808"/>
            <a:ext cx="5207453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chemeClr val="accent1"/>
                </a:solidFill>
              </a:rPr>
              <a:t>https://uk.shop.wika.com/232_50_233_50_shop_en_co.WIKA</a:t>
            </a:r>
          </a:p>
        </p:txBody>
      </p:sp>
    </p:spTree>
    <p:extLst>
      <p:ext uri="{BB962C8B-B14F-4D97-AF65-F5344CB8AC3E}">
        <p14:creationId xmlns:p14="http://schemas.microsoft.com/office/powerpoint/2010/main" val="415626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Systém sběru dat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80D92-770B-46F3-8C26-02B564E1BABE}" type="datetime4">
              <a:rPr lang="en-US" smtClean="0"/>
              <a:t>September 17, 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4</a:t>
            </a:fld>
            <a:endParaRPr lang="cs-CZ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100" y="1968809"/>
            <a:ext cx="6263870" cy="3920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802042F6-CCD6-4520-91EE-AEBA05707299}"/>
              </a:ext>
            </a:extLst>
          </p:cNvPr>
          <p:cNvSpPr txBox="1"/>
          <p:nvPr/>
        </p:nvSpPr>
        <p:spPr>
          <a:xfrm>
            <a:off x="8418008" y="6560734"/>
            <a:ext cx="1189749" cy="329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544" dirty="0">
                <a:solidFill>
                  <a:schemeClr val="accent1"/>
                </a:solidFill>
              </a:rPr>
              <a:t>www.ni.com</a:t>
            </a:r>
            <a:endParaRPr lang="en-US" sz="1544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5429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Sběr dat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FF132-038D-4483-B563-C8793771E672}" type="datetime4">
              <a:rPr lang="en-US" smtClean="0"/>
              <a:t>September 17, 2024</a:t>
            </a:fld>
            <a:endParaRPr lang="cs-CZ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087" y="1952625"/>
            <a:ext cx="6552651" cy="460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ástupný symbol pro číslo snímku 3">
            <a:extLst>
              <a:ext uri="{FF2B5EF4-FFF2-40B4-BE49-F238E27FC236}">
                <a16:creationId xmlns:a16="http://schemas.microsoft.com/office/drawing/2014/main" xmlns="" id="{36C2E589-02CA-4FEF-8B04-A1168A36840E}"/>
              </a:ext>
            </a:extLst>
          </p:cNvPr>
          <p:cNvSpPr txBox="1">
            <a:spLocks/>
          </p:cNvSpPr>
          <p:nvPr/>
        </p:nvSpPr>
        <p:spPr>
          <a:xfrm>
            <a:off x="9345207" y="7207467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z="1764"/>
              <a:pPr/>
              <a:t>15</a:t>
            </a:fld>
            <a:endParaRPr lang="pl-PL" altLang="en-US" sz="1764" dirty="0"/>
          </a:p>
        </p:txBody>
      </p:sp>
    </p:spTree>
    <p:extLst>
      <p:ext uri="{BB962C8B-B14F-4D97-AF65-F5344CB8AC3E}">
        <p14:creationId xmlns:p14="http://schemas.microsoft.com/office/powerpoint/2010/main" val="39709895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Sběr dat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806" y="1985405"/>
            <a:ext cx="6898119" cy="4215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8126009" y="2590293"/>
            <a:ext cx="2284536" cy="161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b="1" dirty="0">
                <a:solidFill>
                  <a:srgbClr val="007635"/>
                </a:solidFill>
              </a:rPr>
              <a:t>16bit </a:t>
            </a:r>
            <a:r>
              <a:rPr lang="cs-CZ" sz="1985" b="1" dirty="0">
                <a:solidFill>
                  <a:srgbClr val="007635"/>
                </a:solidFill>
              </a:rPr>
              <a:t>AD převodník,</a:t>
            </a:r>
          </a:p>
          <a:p>
            <a:r>
              <a:rPr lang="cs-CZ" sz="1985" b="1" dirty="0">
                <a:solidFill>
                  <a:srgbClr val="007635"/>
                </a:solidFill>
              </a:rPr>
              <a:t>rozsah</a:t>
            </a:r>
            <a:r>
              <a:rPr lang="en-US" sz="1985" b="1" dirty="0">
                <a:solidFill>
                  <a:srgbClr val="007635"/>
                </a:solidFill>
              </a:rPr>
              <a:t> 0-10V</a:t>
            </a:r>
            <a:endParaRPr lang="cs-CZ" sz="1985" b="1" dirty="0">
              <a:solidFill>
                <a:srgbClr val="007635"/>
              </a:solidFill>
            </a:endParaRPr>
          </a:p>
          <a:p>
            <a:endParaRPr lang="en-US" sz="1985" b="1" dirty="0">
              <a:solidFill>
                <a:srgbClr val="007635"/>
              </a:solidFill>
            </a:endParaRPr>
          </a:p>
          <a:p>
            <a:r>
              <a:rPr lang="en-US" sz="1985" b="1" dirty="0">
                <a:solidFill>
                  <a:srgbClr val="007635"/>
                </a:solidFill>
              </a:rPr>
              <a:t>65 536 </a:t>
            </a:r>
            <a:r>
              <a:rPr lang="cs-CZ" sz="1985" b="1" dirty="0">
                <a:solidFill>
                  <a:srgbClr val="007635"/>
                </a:solidFill>
              </a:rPr>
              <a:t>úrovní</a:t>
            </a:r>
            <a:endParaRPr lang="en-US" sz="1985" b="1" dirty="0">
              <a:solidFill>
                <a:srgbClr val="007635"/>
              </a:solidFill>
            </a:endParaRPr>
          </a:p>
          <a:p>
            <a:r>
              <a:rPr lang="en-US" sz="1985" b="1" dirty="0">
                <a:solidFill>
                  <a:srgbClr val="007635"/>
                </a:solidFill>
              </a:rPr>
              <a:t>Q = 153</a:t>
            </a:r>
            <a:r>
              <a:rPr lang="en-US" sz="1985" b="1" dirty="0">
                <a:solidFill>
                  <a:srgbClr val="007635"/>
                </a:solidFill>
                <a:sym typeface="Symbol"/>
              </a:rPr>
              <a:t>V</a:t>
            </a:r>
            <a:endParaRPr lang="en-US" sz="1985" b="1" dirty="0">
              <a:solidFill>
                <a:srgbClr val="007635"/>
              </a:solidFill>
            </a:endParaRP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xmlns="" id="{0F3CC1F7-40AE-43E4-ACC6-DA1DB216E6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6</a:t>
            </a:fld>
            <a:endParaRPr lang="pl-PL" altLang="en-US" dirty="0"/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xmlns="" id="{24C30A3F-5E5B-441A-8D0C-710E8946BA7A}"/>
              </a:ext>
            </a:extLst>
          </p:cNvPr>
          <p:cNvSpPr txBox="1"/>
          <p:nvPr/>
        </p:nvSpPr>
        <p:spPr>
          <a:xfrm>
            <a:off x="8030919" y="4300653"/>
            <a:ext cx="2379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>
                <a:solidFill>
                  <a:srgbClr val="FF0000"/>
                </a:solidFill>
              </a:rPr>
              <a:t>Kvantizační kro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>
                <a:solidFill>
                  <a:srgbClr val="FF0000"/>
                </a:solidFill>
              </a:rPr>
              <a:t>Kvantizační nejistot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89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Filtrová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02736" y="2181225"/>
            <a:ext cx="3714824" cy="3877985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Filtr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err="1"/>
              <a:t>Antialiasing</a:t>
            </a:r>
            <a:r>
              <a:rPr lang="cs-CZ" sz="2800" noProof="0" dirty="0"/>
              <a:t> filt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 err="1"/>
              <a:t>Dolno</a:t>
            </a:r>
            <a:r>
              <a:rPr lang="cs-CZ" sz="2800" noProof="0" dirty="0"/>
              <a:t>-propustný filt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>
                <a:solidFill>
                  <a:srgbClr val="FF0000"/>
                </a:solidFill>
              </a:rPr>
              <a:t>Analogový</a:t>
            </a:r>
            <a:r>
              <a:rPr lang="cs-CZ" sz="2800" noProof="0" dirty="0"/>
              <a:t> filtr – použití před A/D konverzí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262" y="1637387"/>
            <a:ext cx="5821693" cy="4040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aoblený obdélník 3"/>
          <p:cNvSpPr/>
          <p:nvPr/>
        </p:nvSpPr>
        <p:spPr>
          <a:xfrm>
            <a:off x="4393794" y="1637387"/>
            <a:ext cx="2938126" cy="1987497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985"/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xmlns="" id="{80A5B20B-3FE9-40FF-9C62-A292AA5707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7</a:t>
            </a:fld>
            <a:endParaRPr lang="pl-PL" altLang="en-US" dirty="0"/>
          </a:p>
        </p:txBody>
      </p:sp>
    </p:spTree>
    <p:extLst>
      <p:ext uri="{BB962C8B-B14F-4D97-AF65-F5344CB8AC3E}">
        <p14:creationId xmlns:p14="http://schemas.microsoft.com/office/powerpoint/2010/main" val="310741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err="1"/>
              <a:t>Nyquistova</a:t>
            </a:r>
            <a:r>
              <a:rPr lang="cs-CZ" noProof="0" dirty="0"/>
              <a:t> frekvence - </a:t>
            </a:r>
            <a:r>
              <a:rPr lang="cs-CZ" noProof="0" dirty="0" err="1"/>
              <a:t>aliasing</a:t>
            </a:r>
            <a:endParaRPr lang="cs-CZ" noProof="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56" y="2225783"/>
            <a:ext cx="4367485" cy="2317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883" y="1874519"/>
            <a:ext cx="5073412" cy="163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354" y="4179686"/>
            <a:ext cx="5083916" cy="169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7637718" y="1464698"/>
          <a:ext cx="1428406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7718" y="1464698"/>
                        <a:ext cx="1428406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1035668" y="4910564"/>
          <a:ext cx="1316452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5668" y="4910564"/>
                        <a:ext cx="1316452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91057" y="5626888"/>
            <a:ext cx="3078600" cy="4996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647" dirty="0" err="1">
                <a:solidFill>
                  <a:srgbClr val="00B050"/>
                </a:solidFill>
              </a:rPr>
              <a:t>Dolno</a:t>
            </a:r>
            <a:r>
              <a:rPr lang="cs-CZ" sz="2647" dirty="0">
                <a:solidFill>
                  <a:srgbClr val="00B050"/>
                </a:solidFill>
              </a:rPr>
              <a:t>-propustný filtr</a:t>
            </a:r>
            <a:endParaRPr lang="en-US" sz="2647" dirty="0">
              <a:solidFill>
                <a:srgbClr val="00B05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265461" y="5677675"/>
          <a:ext cx="1876222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5461" y="5677675"/>
                        <a:ext cx="1876222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ál 2"/>
          <p:cNvSpPr/>
          <p:nvPr/>
        </p:nvSpPr>
        <p:spPr>
          <a:xfrm>
            <a:off x="7463926" y="3146154"/>
            <a:ext cx="1429359" cy="476453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985"/>
          </a:p>
        </p:txBody>
      </p:sp>
      <p:sp>
        <p:nvSpPr>
          <p:cNvPr id="11" name="Ovál 10"/>
          <p:cNvSpPr/>
          <p:nvPr/>
        </p:nvSpPr>
        <p:spPr>
          <a:xfrm>
            <a:off x="6034567" y="3146154"/>
            <a:ext cx="1429359" cy="4764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985"/>
          </a:p>
        </p:txBody>
      </p:sp>
      <p:cxnSp>
        <p:nvCxnSpPr>
          <p:cNvPr id="9" name="Přímá spojnice se šipkou 8"/>
          <p:cNvCxnSpPr/>
          <p:nvPr/>
        </p:nvCxnSpPr>
        <p:spPr>
          <a:xfrm flipH="1">
            <a:off x="6269504" y="5414754"/>
            <a:ext cx="1349950" cy="0"/>
          </a:xfrm>
          <a:prstGeom prst="straightConnector1">
            <a:avLst/>
          </a:prstGeom>
          <a:ln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 flipH="1">
            <a:off x="6537832" y="5290193"/>
            <a:ext cx="2620491" cy="0"/>
          </a:xfrm>
          <a:prstGeom prst="straightConnector1">
            <a:avLst/>
          </a:prstGeom>
          <a:ln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se šipkou 17"/>
          <p:cNvCxnSpPr/>
          <p:nvPr/>
        </p:nvCxnSpPr>
        <p:spPr>
          <a:xfrm flipH="1" flipV="1">
            <a:off x="5535619" y="5025254"/>
            <a:ext cx="4446894" cy="37586"/>
          </a:xfrm>
          <a:prstGeom prst="straightConnector1">
            <a:avLst/>
          </a:prstGeom>
          <a:ln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bdélník 15"/>
          <p:cNvSpPr/>
          <p:nvPr/>
        </p:nvSpPr>
        <p:spPr>
          <a:xfrm>
            <a:off x="5237190" y="4179686"/>
            <a:ext cx="1481956" cy="142814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985"/>
          </a:p>
        </p:txBody>
      </p:sp>
      <p:sp>
        <p:nvSpPr>
          <p:cNvPr id="17" name="Zaoblený obdélník 16"/>
          <p:cNvSpPr/>
          <p:nvPr/>
        </p:nvSpPr>
        <p:spPr>
          <a:xfrm>
            <a:off x="953382" y="4831155"/>
            <a:ext cx="1588176" cy="608949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985"/>
          </a:p>
        </p:txBody>
      </p:sp>
      <p:sp>
        <p:nvSpPr>
          <p:cNvPr id="19" name="Zástupný symbol pro číslo snímku 3">
            <a:extLst>
              <a:ext uri="{FF2B5EF4-FFF2-40B4-BE49-F238E27FC236}">
                <a16:creationId xmlns:a16="http://schemas.microsoft.com/office/drawing/2014/main" xmlns="" id="{811BCECC-2F98-4826-91D2-DAE9DDFC8A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8</a:t>
            </a:fld>
            <a:endParaRPr lang="pl-PL" altLang="en-US" dirty="0"/>
          </a:p>
        </p:txBody>
      </p:sp>
    </p:spTree>
    <p:extLst>
      <p:ext uri="{BB962C8B-B14F-4D97-AF65-F5344CB8AC3E}">
        <p14:creationId xmlns:p14="http://schemas.microsoft.com/office/powerpoint/2010/main" val="361252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  <p:bldP spid="11" grpId="0" animBg="1"/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Vzorkovací frekv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84796" y="2282602"/>
            <a:ext cx="10232451" cy="129266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Spektru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Rekonstrukce signálu: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612" y="3702016"/>
            <a:ext cx="5242733" cy="2621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85501"/>
              </p:ext>
            </p:extLst>
          </p:nvPr>
        </p:nvGraphicFramePr>
        <p:xfrm>
          <a:off x="4737100" y="2274809"/>
          <a:ext cx="234527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274809"/>
                        <a:ext cx="234527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773303" y="4005783"/>
          <a:ext cx="217059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303" y="4005783"/>
                        <a:ext cx="217059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ástupný symbol pro číslo snímku 3">
            <a:extLst>
              <a:ext uri="{FF2B5EF4-FFF2-40B4-BE49-F238E27FC236}">
                <a16:creationId xmlns:a16="http://schemas.microsoft.com/office/drawing/2014/main" xmlns="" id="{0AE0DD70-AC67-46F7-9FD1-EA953E1BF0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9</a:t>
            </a:fld>
            <a:endParaRPr lang="pl-PL" altLang="en-US" dirty="0"/>
          </a:p>
        </p:txBody>
      </p:sp>
    </p:spTree>
    <p:extLst>
      <p:ext uri="{BB962C8B-B14F-4D97-AF65-F5344CB8AC3E}">
        <p14:creationId xmlns:p14="http://schemas.microsoft.com/office/powerpoint/2010/main" val="17933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:a16="http://schemas.microsoft.com/office/drawing/2014/main" xmlns="" id="{0468A5D9-DDC9-4D8E-AEF7-0CF7D02C2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sah kurzu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xmlns="" id="{5E6204EF-995A-43DF-8E25-D2ED8408EB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430887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Teorie fyzikálního modelování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teplo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tlaků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viskozity tekut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rychlosti proudě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průtoku potrubí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povrchového t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Optické met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Základy sběru a zpracování signálů a chyby mě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Experimentální zařízení v mechanice tekuti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63FF14BA-BA27-404E-A889-D97E75CA9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Frekvenční spektrum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3B35F093-4D13-4282-BF08-38FB9A7F09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8397" y="1977321"/>
            <a:ext cx="3888571" cy="3600986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Signál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q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q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N/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q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Fourierova transform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Periodogr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Výkonové spektru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q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N = 1/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q</a:t>
            </a:r>
            <a:endParaRPr lang="cs-CZ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yq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q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endParaRPr lang="cs-CZ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>
                <a:solidFill>
                  <a:srgbClr val="FF0000"/>
                </a:solidFill>
              </a:rPr>
              <a:t>Spektrální výkonová husto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Vyhlazení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dirty="0"/>
              <a:t>Středování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dirty="0"/>
              <a:t>Aplikace „oken“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1/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q</a:t>
            </a:r>
            <a:endParaRPr lang="cs-CZ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cs-CZ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xmlns="" id="{0AD0BD3B-1795-469F-841B-45F9B2C133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20</a:t>
            </a:fld>
            <a:endParaRPr lang="pl-PL" altLang="en-US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xmlns="" id="{8B64A683-918E-4AFF-97F4-C7B9FE022C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8811" y="1332425"/>
            <a:ext cx="4874523" cy="3050284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C77BF98E-EF3E-4FDA-B80C-5F58AE6CA681}"/>
              </a:ext>
            </a:extLst>
          </p:cNvPr>
          <p:cNvSpPr txBox="1"/>
          <p:nvPr/>
        </p:nvSpPr>
        <p:spPr>
          <a:xfrm>
            <a:off x="2391504" y="1862279"/>
            <a:ext cx="737638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/>
              <a:t>[m/s]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1F483FD4-6623-416F-93E9-1719791AF60B}"/>
              </a:ext>
            </a:extLst>
          </p:cNvPr>
          <p:cNvSpPr txBox="1"/>
          <p:nvPr/>
        </p:nvSpPr>
        <p:spPr>
          <a:xfrm>
            <a:off x="3869463" y="3790549"/>
            <a:ext cx="1335558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>
                <a:solidFill>
                  <a:srgbClr val="FF0000"/>
                </a:solidFill>
              </a:rPr>
              <a:t>[(m/s)</a:t>
            </a:r>
            <a:r>
              <a:rPr lang="en-US" sz="1985" baseline="30000" dirty="0">
                <a:solidFill>
                  <a:srgbClr val="FF0000"/>
                </a:solidFill>
              </a:rPr>
              <a:t>2</a:t>
            </a:r>
            <a:r>
              <a:rPr lang="en-US" sz="1985" dirty="0">
                <a:solidFill>
                  <a:srgbClr val="FF0000"/>
                </a:solidFill>
              </a:rPr>
              <a:t>/Hz]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42B532BB-C801-4497-A741-2322C717D0EA}"/>
              </a:ext>
            </a:extLst>
          </p:cNvPr>
          <p:cNvSpPr txBox="1"/>
          <p:nvPr/>
        </p:nvSpPr>
        <p:spPr>
          <a:xfrm>
            <a:off x="2891040" y="2678206"/>
            <a:ext cx="737638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/>
              <a:t>[m/s]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148B995C-C9B3-4945-9AF7-B62D1D36C89A}"/>
              </a:ext>
            </a:extLst>
          </p:cNvPr>
          <p:cNvSpPr txBox="1"/>
          <p:nvPr/>
        </p:nvSpPr>
        <p:spPr>
          <a:xfrm>
            <a:off x="3092605" y="2976700"/>
            <a:ext cx="978088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/>
              <a:t>[(m/s)</a:t>
            </a:r>
            <a:r>
              <a:rPr lang="en-US" sz="1985" baseline="30000" dirty="0"/>
              <a:t>2</a:t>
            </a:r>
            <a:r>
              <a:rPr lang="en-US" sz="1985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7737417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:a16="http://schemas.microsoft.com/office/drawing/2014/main" xmlns="" id="{7FF6C159-5DA3-4114-952D-3217E0A76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446276"/>
          </a:xfrm>
        </p:spPr>
        <p:txBody>
          <a:bodyPr/>
          <a:lstStyle/>
          <a:p>
            <a:r>
              <a:rPr lang="cs-CZ" sz="2900" dirty="0"/>
              <a:t>Otázky pro studenty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xmlns="" id="{E7C43A49-1ECC-447D-8C37-A95FC8A5E5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1231106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 dirty="0"/>
              <a:t>Uveďte rozdělení chyb měření podle jejich původu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 dirty="0"/>
              <a:t>Popište proces digitalizace da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 dirty="0"/>
              <a:t>Popište zkreslení spektra vlivem „</a:t>
            </a:r>
            <a:r>
              <a:rPr lang="cs-CZ" sz="2000" dirty="0" err="1"/>
              <a:t>masking</a:t>
            </a:r>
            <a:r>
              <a:rPr lang="cs-CZ" sz="2000" dirty="0"/>
              <a:t>“ efektu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37335315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:a16="http://schemas.microsoft.com/office/drawing/2014/main" xmlns="" id="{46B4E397-5E92-44A4-821F-00EBF4EDF5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538609"/>
          </a:xfrm>
        </p:spPr>
        <p:txBody>
          <a:bodyPr/>
          <a:lstStyle/>
          <a:p>
            <a:pPr algn="ctr"/>
            <a:r>
              <a:rPr lang="cs-CZ" dirty="0"/>
              <a:t>Děkuji za pozornost</a:t>
            </a:r>
          </a:p>
        </p:txBody>
      </p:sp>
      <p:sp>
        <p:nvSpPr>
          <p:cNvPr id="5" name="Podnadpis 4">
            <a:extLst>
              <a:ext uri="{FF2B5EF4-FFF2-40B4-BE49-F238E27FC236}">
                <a16:creationId xmlns:a16="http://schemas.microsoft.com/office/drawing/2014/main" xmlns="" id="{2B00EDB8-0DF0-4E4A-ADA9-F3AF1B8B8ECC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7896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4E5722E0-480D-4F77-B1D4-234232BCDC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sah přednášky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2CADE65F-6495-468C-9C6C-5C35937B8D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3016210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Chyby měření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Typy chyb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Zdroje chyb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Sběr dat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A/D převo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Zpracování signálu, filtrování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Výpočet spekter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xmlns="" id="{2A93D379-C4B5-4ECA-821D-698E4C2BF8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3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15689723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Zdroje chyb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258532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Metoda měření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Aplikace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Vlastnosti sensoru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Zpracování dat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Digitalizac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Analýza dat</a:t>
            </a:r>
          </a:p>
        </p:txBody>
      </p:sp>
      <p:sp>
        <p:nvSpPr>
          <p:cNvPr id="6" name="Zástupný symbol pro číslo snímku 3">
            <a:extLst>
              <a:ext uri="{FF2B5EF4-FFF2-40B4-BE49-F238E27FC236}">
                <a16:creationId xmlns:a16="http://schemas.microsoft.com/office/drawing/2014/main" xmlns="" id="{D0DE6024-5FAC-46AB-B67E-1D472C4BA5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4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945034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Chyby měře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3016210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Systematická chyba – </a:t>
            </a:r>
            <a:r>
              <a:rPr lang="cs-CZ" sz="2800" noProof="0" dirty="0">
                <a:solidFill>
                  <a:srgbClr val="FF0000"/>
                </a:solidFill>
              </a:rPr>
              <a:t>přesnost, správnost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Vlastnosti sensoru (nelinearita, hystereze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Chybná kalibrace</a:t>
            </a:r>
            <a:endParaRPr lang="cs-CZ" sz="2800" noProof="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Chybná aplika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Náhodná chyba – </a:t>
            </a:r>
            <a:r>
              <a:rPr lang="cs-CZ" sz="2800" noProof="0" dirty="0">
                <a:solidFill>
                  <a:srgbClr val="FF0000"/>
                </a:solidFill>
              </a:rPr>
              <a:t>přesnost, opakovatelnost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Stabilit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Další faktory (teplota, vibrace, vlhkost, …)</a:t>
            </a:r>
          </a:p>
        </p:txBody>
      </p:sp>
      <p:sp>
        <p:nvSpPr>
          <p:cNvPr id="6" name="Zástupný symbol pro číslo snímku 3">
            <a:extLst>
              <a:ext uri="{FF2B5EF4-FFF2-40B4-BE49-F238E27FC236}">
                <a16:creationId xmlns:a16="http://schemas.microsoft.com/office/drawing/2014/main" xmlns="" id="{68462513-30F1-44BD-AC13-C3533811F5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5</a:t>
            </a:fld>
            <a:endParaRPr lang="pl-PL" altLang="en-US" dirty="0"/>
          </a:p>
        </p:txBody>
      </p:sp>
    </p:spTree>
    <p:extLst>
      <p:ext uri="{BB962C8B-B14F-4D97-AF65-F5344CB8AC3E}">
        <p14:creationId xmlns:p14="http://schemas.microsoft.com/office/powerpoint/2010/main" val="332647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Chyba měření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B4B5E-16FB-4B3C-B181-3EF77CD69723}" type="datetime4">
              <a:rPr lang="en-US" smtClean="0"/>
              <a:t>September 17, 2024</a:t>
            </a:fld>
            <a:endParaRPr lang="cs-CZ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829548"/>
            <a:ext cx="7900618" cy="4740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xmlns="" id="{2366C45E-EC31-444F-875B-3D356473FFD2}"/>
              </a:ext>
            </a:extLst>
          </p:cNvPr>
          <p:cNvSpPr txBox="1">
            <a:spLocks/>
          </p:cNvSpPr>
          <p:nvPr/>
        </p:nvSpPr>
        <p:spPr>
          <a:xfrm>
            <a:off x="9345207" y="7207467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z="1764">
                <a:solidFill>
                  <a:schemeClr val="accent6"/>
                </a:solidFill>
              </a:rPr>
              <a:pPr/>
              <a:t>6</a:t>
            </a:fld>
            <a:endParaRPr lang="pl-PL" altLang="en-US" sz="1764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2262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Chyba měření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049F6-D88E-40A9-9D52-E9218647E7A7}" type="datetime4">
              <a:rPr lang="en-US" smtClean="0"/>
              <a:t>September 17, 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7</a:t>
            </a:fld>
            <a:endParaRPr lang="cs-CZ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077" y="1955023"/>
            <a:ext cx="7902013" cy="4132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06844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ákon šíření chyb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1084796" y="2282602"/>
            <a:ext cx="10232451" cy="2154436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Závislost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Šíření chyby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Příklady: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76489"/>
              </p:ext>
            </p:extLst>
          </p:nvPr>
        </p:nvGraphicFramePr>
        <p:xfrm>
          <a:off x="3548393" y="2313352"/>
          <a:ext cx="2268458" cy="47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4" imgW="1028520" imgH="215640" progId="Equation.DSMT4">
                  <p:embed/>
                </p:oleObj>
              </mc:Choice>
              <mc:Fallback>
                <p:oleObj name="Equation" r:id="rId4" imgW="1028520" imgH="21564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8393" y="2313352"/>
                        <a:ext cx="2268458" cy="475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09679"/>
              </p:ext>
            </p:extLst>
          </p:nvPr>
        </p:nvGraphicFramePr>
        <p:xfrm>
          <a:off x="3730921" y="2830072"/>
          <a:ext cx="4985879" cy="98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6" imgW="2260440" imgH="444240" progId="Equation.DSMT4">
                  <p:embed/>
                </p:oleObj>
              </mc:Choice>
              <mc:Fallback>
                <p:oleObj name="Equation" r:id="rId6" imgW="2260440" imgH="44424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0921" y="2830072"/>
                        <a:ext cx="4985879" cy="98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7018667" y="4261594"/>
            <a:ext cx="3530005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/>
              <a:t>(vzájemné korelace zanedbány)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34295"/>
              </p:ext>
            </p:extLst>
          </p:nvPr>
        </p:nvGraphicFramePr>
        <p:xfrm>
          <a:off x="2949693" y="6106090"/>
          <a:ext cx="1092412" cy="39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9693" y="6106090"/>
                        <a:ext cx="1092412" cy="39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58806"/>
              </p:ext>
            </p:extLst>
          </p:nvPr>
        </p:nvGraphicFramePr>
        <p:xfrm>
          <a:off x="4856514" y="5839990"/>
          <a:ext cx="2689013" cy="92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0" imgW="1218960" imgH="419040" progId="Equation.DSMT4">
                  <p:embed/>
                </p:oleObj>
              </mc:Choice>
              <mc:Fallback>
                <p:oleObj name="Equation" r:id="rId10" imgW="1218960" imgH="41904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6514" y="5839990"/>
                        <a:ext cx="2689013" cy="92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3178"/>
              </p:ext>
            </p:extLst>
          </p:nvPr>
        </p:nvGraphicFramePr>
        <p:xfrm>
          <a:off x="2949694" y="5126330"/>
          <a:ext cx="812306" cy="72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2" imgW="368280" imgH="330120" progId="Equation.DSMT4">
                  <p:embed/>
                </p:oleObj>
              </mc:Choice>
              <mc:Fallback>
                <p:oleObj name="Equation" r:id="rId12" imgW="368280" imgH="33012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9694" y="5126330"/>
                        <a:ext cx="812306" cy="728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86700"/>
              </p:ext>
            </p:extLst>
          </p:nvPr>
        </p:nvGraphicFramePr>
        <p:xfrm>
          <a:off x="2953546" y="4539249"/>
          <a:ext cx="1204454" cy="39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53546" y="4539249"/>
                        <a:ext cx="1204454" cy="39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53192"/>
              </p:ext>
            </p:extLst>
          </p:nvPr>
        </p:nvGraphicFramePr>
        <p:xfrm>
          <a:off x="3023573" y="3945776"/>
          <a:ext cx="1064401" cy="39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23573" y="3945776"/>
                        <a:ext cx="1064401" cy="39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07444"/>
              </p:ext>
            </p:extLst>
          </p:nvPr>
        </p:nvGraphicFramePr>
        <p:xfrm>
          <a:off x="5242672" y="3890108"/>
          <a:ext cx="1148124" cy="44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8" imgW="520560" imgH="203040" progId="Equation.DSMT4">
                  <p:embed/>
                </p:oleObj>
              </mc:Choice>
              <mc:Fallback>
                <p:oleObj name="Equation" r:id="rId18" imgW="520560" imgH="203040" progId="Equation.DSMT4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2672" y="3890108"/>
                        <a:ext cx="1148124" cy="44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7467"/>
              </p:ext>
            </p:extLst>
          </p:nvPr>
        </p:nvGraphicFramePr>
        <p:xfrm>
          <a:off x="5299513" y="4402698"/>
          <a:ext cx="1372517" cy="47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20" imgW="622080" imgH="215640" progId="Equation.DSMT4">
                  <p:embed/>
                </p:oleObj>
              </mc:Choice>
              <mc:Fallback>
                <p:oleObj name="Equation" r:id="rId20" imgW="622080" imgH="215640" progId="Equation.DSMT4">
                  <p:embed/>
                  <p:pic>
                    <p:nvPicPr>
                      <p:cNvPr id="16" name="Objekt 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99513" y="4402698"/>
                        <a:ext cx="1372517" cy="47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48851"/>
              </p:ext>
            </p:extLst>
          </p:nvPr>
        </p:nvGraphicFramePr>
        <p:xfrm>
          <a:off x="4856514" y="4930256"/>
          <a:ext cx="2689013" cy="92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22" imgW="1218960" imgH="419040" progId="Equation.DSMT4">
                  <p:embed/>
                </p:oleObj>
              </mc:Choice>
              <mc:Fallback>
                <p:oleObj name="Equation" r:id="rId22" imgW="1218960" imgH="41904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56514" y="4930256"/>
                        <a:ext cx="2689013" cy="92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ástupný symbol pro číslo snímku 3">
            <a:extLst>
              <a:ext uri="{FF2B5EF4-FFF2-40B4-BE49-F238E27FC236}">
                <a16:creationId xmlns:a16="http://schemas.microsoft.com/office/drawing/2014/main" xmlns="" id="{4C7D7067-42C5-49D2-B8DC-410DADCE38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97850" y="6535738"/>
            <a:ext cx="838200" cy="45720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2358C3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8</a:t>
            </a:fld>
            <a:endParaRPr lang="pl-PL" altLang="en-US" dirty="0"/>
          </a:p>
        </p:txBody>
      </p:sp>
    </p:spTree>
    <p:extLst>
      <p:ext uri="{BB962C8B-B14F-4D97-AF65-F5344CB8AC3E}">
        <p14:creationId xmlns:p14="http://schemas.microsoft.com/office/powerpoint/2010/main" val="162231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Teplotní chyby</a:t>
            </a:r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F9359-EB68-46C1-8494-8FDC9C36B98B}" type="datetime4">
              <a:rPr lang="en-US" smtClean="0"/>
              <a:t>September 17, 2024</a:t>
            </a:fld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9</a:t>
            </a:fld>
            <a:endParaRPr lang="cs-CZ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712" y="1875613"/>
            <a:ext cx="3701560" cy="2800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905" y="1770343"/>
            <a:ext cx="3998872" cy="2929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2180599" y="5290193"/>
            <a:ext cx="1251753" cy="4996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647" dirty="0">
                <a:solidFill>
                  <a:srgbClr val="FF0000"/>
                </a:solidFill>
              </a:rPr>
              <a:t>citlivost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7311664" y="5290193"/>
            <a:ext cx="777777" cy="4996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47" dirty="0">
                <a:solidFill>
                  <a:srgbClr val="FF0000"/>
                </a:solidFill>
              </a:rPr>
              <a:t>drift</a:t>
            </a:r>
            <a:endParaRPr lang="cs-CZ" sz="2647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9891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1</TotalTime>
  <Words>427</Words>
  <Application>Microsoft Office PowerPoint</Application>
  <PresentationFormat>Vlastní</PresentationFormat>
  <Paragraphs>166</Paragraphs>
  <Slides>22</Slides>
  <Notes>16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Prezentace aplikace PowerPoint</vt:lpstr>
      <vt:lpstr>Obsah kurzu</vt:lpstr>
      <vt:lpstr>Obsah přednášky</vt:lpstr>
      <vt:lpstr>Zdroje chyb</vt:lpstr>
      <vt:lpstr>Chyby měření</vt:lpstr>
      <vt:lpstr>Chyba měření</vt:lpstr>
      <vt:lpstr>Chyba měření</vt:lpstr>
      <vt:lpstr>Zákon šíření chyb</vt:lpstr>
      <vt:lpstr>Teplotní chyby</vt:lpstr>
      <vt:lpstr>Hystereze</vt:lpstr>
      <vt:lpstr>Nelinearita</vt:lpstr>
      <vt:lpstr>Časová konstanta čidla</vt:lpstr>
      <vt:lpstr>Přesnost udávaná výrobcem</vt:lpstr>
      <vt:lpstr>Systém sběru dat</vt:lpstr>
      <vt:lpstr>Sběr dat</vt:lpstr>
      <vt:lpstr>Sběr dat</vt:lpstr>
      <vt:lpstr>Filtrování</vt:lpstr>
      <vt:lpstr>Nyquistova frekvence - aliasing</vt:lpstr>
      <vt:lpstr>Vzorkovací frekvence</vt:lpstr>
      <vt:lpstr>Frekvenční spektrum</vt:lpstr>
      <vt:lpstr>Otázky pro studenty</vt:lpstr>
      <vt:lpstr>Děkuji za pozornos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Naďa Holická</dc:creator>
  <cp:lastModifiedBy>Uruba</cp:lastModifiedBy>
  <cp:revision>84</cp:revision>
  <dcterms:created xsi:type="dcterms:W3CDTF">2017-03-15T11:07:40Z</dcterms:created>
  <dcterms:modified xsi:type="dcterms:W3CDTF">2024-09-17T08:2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3-15T00:00:00Z</vt:filetime>
  </property>
  <property fmtid="{D5CDD505-2E9C-101B-9397-08002B2CF9AE}" pid="3" name="Creator">
    <vt:lpwstr>Adobe InDesign CC 2017 (Windows)</vt:lpwstr>
  </property>
  <property fmtid="{D5CDD505-2E9C-101B-9397-08002B2CF9AE}" pid="4" name="LastSaved">
    <vt:filetime>2017-03-15T00:00:00Z</vt:filetime>
  </property>
</Properties>
</file>